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8b3ff57181947a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70A39D7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E59E2A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A98C03C">
          <v:shape xmlns:o="urn:schemas-microsoft-com:office:office" xmlns:v="urn:schemas-microsoft-com:vml" id="_x0000_i137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377" DrawAspect="Content" ObjectID="_1571334312" r:id="rId342"/>
        </w:object>
      </w:r>
    </w:p>
    <w:p w:rsidRPr="00E241B8" w:rsidR="00B5193F" w:rsidP="00B5193F" w:rsidRDefault="00B5193F" w14:paraId="295993B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1138128">
          <v:shape id="_x0000_i137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378" DrawAspect="Content" ObjectID="_1571334313" r:id="rId343"/>
        </w:object>
      </w:r>
    </w:p>
    <w:p w:rsidRPr="00E241B8" w:rsidR="00B5193F" w:rsidP="00B5193F" w:rsidRDefault="00B5193F" w14:paraId="6C85766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44EC0B0">
          <v:shape id="_x0000_i137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379" DrawAspect="Content" ObjectID="_1571334314" r:id="rId344"/>
        </w:object>
      </w:r>
    </w:p>
    <w:p w:rsidRPr="00E241B8" w:rsidR="00B5193F" w:rsidP="00B5193F" w:rsidRDefault="00B5193F" w14:paraId="571D1959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C42DBCF">
          <v:shape id="_x0000_i138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380" DrawAspect="Content" ObjectID="_1571334315" r:id="rId34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23.bin" Id="rId342" /><Relationship Type="http://schemas.openxmlformats.org/officeDocument/2006/relationships/image" Target="/word/media/image8.wmf" Id="rId20" /><Relationship Type="http://schemas.openxmlformats.org/officeDocument/2006/relationships/oleObject" Target="/word/embeddings/oleObject324.bin" Id="rId343" /><Relationship Type="http://schemas.openxmlformats.org/officeDocument/2006/relationships/image" Target="/word/media/image9.wmf" Id="rId22" /><Relationship Type="http://schemas.openxmlformats.org/officeDocument/2006/relationships/oleObject" Target="/word/embeddings/oleObject325.bin" Id="rId344" /><Relationship Type="http://schemas.openxmlformats.org/officeDocument/2006/relationships/image" Target="/word/media/image10.wmf" Id="rId24" /><Relationship Type="http://schemas.openxmlformats.org/officeDocument/2006/relationships/oleObject" Target="/word/embeddings/oleObject326.bin" Id="rId345" /><Relationship Type="http://schemas.openxmlformats.org/officeDocument/2006/relationships/image" Target="/word/media/image11.wmf" Id="rId26" /></Relationships>
</file>